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9B2FE9" w:rsidRDefault="00037903" w:rsidP="009B2F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ĐƯỜNG TRUNG BÌNH CỦA </w:t>
      </w:r>
      <w:r w:rsidR="0083456A" w:rsidRPr="009B2FE9">
        <w:rPr>
          <w:rFonts w:ascii="Times New Roman" w:hAnsi="Times New Roman" w:cs="Times New Roman"/>
          <w:b/>
          <w:color w:val="FF0000"/>
          <w:sz w:val="28"/>
          <w:szCs w:val="28"/>
        </w:rPr>
        <w:t>HÌNH THANG</w:t>
      </w:r>
    </w:p>
    <w:p w:rsidR="00334EF0" w:rsidRPr="009B2FE9" w:rsidRDefault="00D272D8" w:rsidP="009B2FE9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9744" behindDoc="0" locked="0" layoutInCell="1" allowOverlap="1" wp14:anchorId="3D808559" wp14:editId="0688788F">
            <wp:simplePos x="0" y="0"/>
            <wp:positionH relativeFrom="column">
              <wp:posOffset>2540</wp:posOffset>
            </wp:positionH>
            <wp:positionV relativeFrom="paragraph">
              <wp:posOffset>435610</wp:posOffset>
            </wp:positionV>
            <wp:extent cx="2724150" cy="17811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EF0" w:rsidRPr="009B2FE9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83456A" w:rsidRPr="009B2FE9" w:rsidRDefault="0083456A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Pr="009B2FE9">
        <w:rPr>
          <w:rFonts w:ascii="Times New Roman" w:hAnsi="Times New Roman" w:cs="Times New Roman"/>
          <w:sz w:val="28"/>
          <w:szCs w:val="28"/>
        </w:rPr>
        <w:t xml:space="preserve"> Đường trung bình của hình thang là đoạn thẳng nối trung điểm hai cạnh bên của hình thang</w:t>
      </w:r>
    </w:p>
    <w:p w:rsidR="0083456A" w:rsidRPr="009B2FE9" w:rsidRDefault="0083456A" w:rsidP="009B2FE9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</w:rPr>
        <w:t>2. Các định lý</w:t>
      </w:r>
    </w:p>
    <w:p w:rsidR="0083456A" w:rsidRPr="009B2FE9" w:rsidRDefault="0083456A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</w:rPr>
        <w:t>a. Định lý 1:</w:t>
      </w:r>
      <w:r w:rsidRPr="009B2FE9">
        <w:rPr>
          <w:rFonts w:ascii="Times New Roman" w:hAnsi="Times New Roman" w:cs="Times New Roman"/>
          <w:sz w:val="28"/>
          <w:szCs w:val="28"/>
        </w:rPr>
        <w:t xml:space="preserve"> Đường thẳng đi qua trung điểm 1 cạnh bên của hình thang và song song với hai đáy thì đi qua trung điểm của cạnh bên thứ hai</w:t>
      </w:r>
    </w:p>
    <w:p w:rsidR="0083456A" w:rsidRPr="009B2FE9" w:rsidRDefault="0083456A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>Nếu EA = ED và EF // AB // CD thì FB = FC</w:t>
      </w:r>
    </w:p>
    <w:p w:rsidR="00D272D8" w:rsidRPr="009B2FE9" w:rsidRDefault="0083456A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</w:rPr>
        <w:t>b. Định lý 2:</w:t>
      </w:r>
      <w:r w:rsidRPr="009B2FE9">
        <w:rPr>
          <w:rFonts w:ascii="Times New Roman" w:hAnsi="Times New Roman" w:cs="Times New Roman"/>
          <w:sz w:val="28"/>
          <w:szCs w:val="28"/>
        </w:rPr>
        <w:t xml:space="preserve"> Đường trung bình của hình thang song song với hai đáy và bằng nửa tổng hai đáy</w:t>
      </w:r>
    </w:p>
    <w:p w:rsidR="00B6435F" w:rsidRPr="009B2FE9" w:rsidRDefault="0083456A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Ta có: EF // AB // CD và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3.75pt" o:ole="">
            <v:imagedata r:id="rId8" o:title=""/>
          </v:shape>
          <o:OLEObject Type="Embed" ProgID="Equation.DSMT4" ShapeID="_x0000_i1025" DrawAspect="Content" ObjectID="_1631899528" r:id="rId9"/>
        </w:object>
      </w:r>
      <w:r w:rsidRPr="009B2FE9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B6435F" w:rsidRPr="009B2FE9">
        <w:rPr>
          <w:rFonts w:ascii="Times New Roman" w:hAnsi="Times New Roman" w:cs="Times New Roman"/>
          <w:b/>
          <w:color w:val="FF0000"/>
          <w:sz w:val="28"/>
          <w:szCs w:val="28"/>
        </w:rPr>
        <w:t>B. Bài tập áp dụng</w:t>
      </w:r>
    </w:p>
    <w:p w:rsidR="00B6435F" w:rsidRPr="009B2FE9" w:rsidRDefault="00B6435F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9B2FE9">
        <w:rPr>
          <w:rFonts w:ascii="Times New Roman" w:hAnsi="Times New Roman" w:cs="Times New Roman"/>
          <w:sz w:val="28"/>
          <w:szCs w:val="28"/>
        </w:rPr>
        <w:t xml:space="preserve"> </w:t>
      </w:r>
      <w:r w:rsidR="007E3BCE" w:rsidRPr="009B2FE9">
        <w:rPr>
          <w:rFonts w:ascii="Times New Roman" w:hAnsi="Times New Roman" w:cs="Times New Roman"/>
          <w:sz w:val="28"/>
          <w:szCs w:val="28"/>
        </w:rPr>
        <w:t>Tính x, y trên hình vẽ</w:t>
      </w:r>
    </w:p>
    <w:p w:rsidR="00D26ACE" w:rsidRPr="009B2FE9" w:rsidRDefault="00D26ACE" w:rsidP="009B2FE9">
      <w:pPr>
        <w:spacing w:line="360" w:lineRule="auto"/>
        <w:rPr>
          <w:rFonts w:ascii="Times New Roman" w:hAnsi="Times New Roman" w:cs="Times New Roman"/>
          <w:b/>
          <w:noProof/>
          <w:color w:val="FF0000"/>
          <w:sz w:val="28"/>
          <w:szCs w:val="28"/>
          <w:lang w:eastAsia="vi-VN"/>
        </w:rPr>
      </w:pPr>
      <w:r w:rsidRPr="009B2FE9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86912" behindDoc="0" locked="0" layoutInCell="1" allowOverlap="1" wp14:anchorId="0F1A97C2" wp14:editId="0A3CA185">
            <wp:simplePos x="0" y="0"/>
            <wp:positionH relativeFrom="column">
              <wp:posOffset>2540</wp:posOffset>
            </wp:positionH>
            <wp:positionV relativeFrom="paragraph">
              <wp:posOffset>6985</wp:posOffset>
            </wp:positionV>
            <wp:extent cx="3257550" cy="23336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2FE9">
        <w:rPr>
          <w:rFonts w:ascii="Times New Roman" w:hAnsi="Times New Roman" w:cs="Times New Roman"/>
          <w:b/>
          <w:noProof/>
          <w:color w:val="FF0000"/>
          <w:sz w:val="28"/>
          <w:szCs w:val="28"/>
          <w:lang w:eastAsia="vi-VN"/>
        </w:rPr>
        <w:t>Lời giải</w:t>
      </w:r>
    </w:p>
    <w:p w:rsidR="007E3BCE" w:rsidRPr="009B2FE9" w:rsidRDefault="007E3BCE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B2FE9">
        <w:rPr>
          <w:rFonts w:ascii="Times New Roman" w:hAnsi="Times New Roman" w:cs="Times New Roman"/>
          <w:sz w:val="28"/>
          <w:szCs w:val="28"/>
          <w:lang w:val="vi-VN"/>
        </w:rPr>
        <w:t>Áp dụng tính chất đường trung bình trong hình thang ta được:</w:t>
      </w:r>
    </w:p>
    <w:p w:rsidR="007E3BCE" w:rsidRPr="009B2FE9" w:rsidRDefault="007E3BCE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B2FE9">
        <w:rPr>
          <w:rFonts w:ascii="Times New Roman" w:hAnsi="Times New Roman" w:cs="Times New Roman"/>
          <w:sz w:val="28"/>
          <w:szCs w:val="28"/>
          <w:lang w:val="fr-FR"/>
        </w:rPr>
        <w:t>x = 12cm, y = 20cm</w:t>
      </w:r>
    </w:p>
    <w:p w:rsidR="007E3BCE" w:rsidRPr="009B2FE9" w:rsidRDefault="007E3BCE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>Vậy CD = 12cm, GH = 20cm</w:t>
      </w: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E3BCE" w:rsidRPr="009B2FE9" w:rsidRDefault="007E3BCE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:</w:t>
      </w:r>
      <w:r w:rsidR="000A6AD9" w:rsidRPr="009B2FE9">
        <w:rPr>
          <w:rFonts w:ascii="Times New Roman" w:hAnsi="Times New Roman" w:cs="Times New Roman"/>
          <w:sz w:val="28"/>
          <w:szCs w:val="28"/>
        </w:rPr>
        <w:t xml:space="preserve"> Cho hình thang ABCD (AB // CD</w:t>
      </w:r>
      <w:r w:rsidRPr="009B2FE9">
        <w:rPr>
          <w:rFonts w:ascii="Times New Roman" w:hAnsi="Times New Roman" w:cs="Times New Roman"/>
          <w:sz w:val="28"/>
          <w:szCs w:val="28"/>
        </w:rPr>
        <w:t>). M là trung điểm của AD, N là trung điểm của BC. Gọi P, Q theo thứ tự là giao điểm của MN với BD và AC. Cho CD = 8cm, MN = 6cm</w:t>
      </w:r>
    </w:p>
    <w:p w:rsidR="007E3BCE" w:rsidRPr="009B2FE9" w:rsidRDefault="00D272D8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92032" behindDoc="0" locked="0" layoutInCell="1" allowOverlap="1" wp14:anchorId="371D8897" wp14:editId="030DEACA">
            <wp:simplePos x="0" y="0"/>
            <wp:positionH relativeFrom="column">
              <wp:posOffset>2540</wp:posOffset>
            </wp:positionH>
            <wp:positionV relativeFrom="paragraph">
              <wp:posOffset>452755</wp:posOffset>
            </wp:positionV>
            <wp:extent cx="2705100" cy="17907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E3BCE" w:rsidRPr="009B2FE9">
        <w:rPr>
          <w:rFonts w:ascii="Times New Roman" w:hAnsi="Times New Roman" w:cs="Times New Roman"/>
          <w:sz w:val="28"/>
          <w:szCs w:val="28"/>
        </w:rPr>
        <w:t>a. Tính AB</w:t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0A6AD9" w:rsidRPr="009B2FE9">
        <w:rPr>
          <w:rFonts w:ascii="Times New Roman" w:hAnsi="Times New Roman" w:cs="Times New Roman"/>
          <w:sz w:val="28"/>
          <w:szCs w:val="28"/>
        </w:rPr>
        <w:tab/>
      </w:r>
      <w:r w:rsidR="007E3BCE" w:rsidRPr="009B2FE9">
        <w:rPr>
          <w:rFonts w:ascii="Times New Roman" w:hAnsi="Times New Roman" w:cs="Times New Roman"/>
          <w:sz w:val="28"/>
          <w:szCs w:val="28"/>
        </w:rPr>
        <w:t>b. Tính MP, PQ, QN</w:t>
      </w:r>
    </w:p>
    <w:p w:rsidR="007E3BCE" w:rsidRPr="009B2FE9" w:rsidRDefault="007E3BCE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E3BCE" w:rsidRPr="009B2FE9" w:rsidRDefault="007E3BCE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a. Xét hình thang ABCD có: M là trung điểm AD, N là trung điểm của BC </w:t>
      </w:r>
    </w:p>
    <w:p w:rsidR="00D272D8" w:rsidRPr="009B2FE9" w:rsidRDefault="007E3BCE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26" type="#_x0000_t75" style="width:38.25pt;height:15pt" o:ole="">
            <v:imagedata r:id="rId12" o:title=""/>
          </v:shape>
          <o:OLEObject Type="Embed" ProgID="Equation.DSMT4" ShapeID="_x0000_i1026" DrawAspect="Content" ObjectID="_1631899529" r:id="rId13"/>
        </w:object>
      </w:r>
      <w:r w:rsidRPr="009B2FE9">
        <w:rPr>
          <w:rFonts w:ascii="Times New Roman" w:hAnsi="Times New Roman" w:cs="Times New Roman"/>
          <w:sz w:val="28"/>
          <w:szCs w:val="28"/>
        </w:rPr>
        <w:t xml:space="preserve"> là đường trung bình của hình thang ABCD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00" w:dyaOrig="620">
          <v:shape id="_x0000_i1027" type="#_x0000_t75" style="width:250.5pt;height:33.75pt" o:ole="">
            <v:imagedata r:id="rId14" o:title=""/>
          </v:shape>
          <o:OLEObject Type="Embed" ProgID="Equation.DSMT4" ShapeID="_x0000_i1027" DrawAspect="Content" ObjectID="_1631899530" r:id="rId15"/>
        </w:object>
      </w:r>
      <w:r w:rsidRPr="009B2FE9">
        <w:rPr>
          <w:rFonts w:ascii="Times New Roman" w:hAnsi="Times New Roman" w:cs="Times New Roman"/>
          <w:sz w:val="28"/>
          <w:szCs w:val="28"/>
        </w:rPr>
        <w:t xml:space="preserve"> </w:t>
      </w:r>
      <w:r w:rsidRPr="009B2FE9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5E0988" w:rsidRPr="009B2FE9">
        <w:rPr>
          <w:rFonts w:ascii="Times New Roman" w:hAnsi="Times New Roman" w:cs="Times New Roman"/>
          <w:sz w:val="28"/>
          <w:szCs w:val="28"/>
        </w:rPr>
        <w:t xml:space="preserve">b. Ta có: </w:t>
      </w:r>
      <w:r w:rsidR="005E0988"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959" w:dyaOrig="620">
          <v:shape id="_x0000_i1028" type="#_x0000_t75" style="width:258.75pt;height:33.75pt" o:ole="">
            <v:imagedata r:id="rId16" o:title=""/>
          </v:shape>
          <o:OLEObject Type="Embed" ProgID="Equation.DSMT4" ShapeID="_x0000_i1028" DrawAspect="Content" ObjectID="_1631899531" r:id="rId17"/>
        </w:object>
      </w:r>
    </w:p>
    <w:p w:rsidR="007E3BCE" w:rsidRPr="009B2FE9" w:rsidRDefault="005E0988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="00D272D8" w:rsidRPr="009B2FE9">
        <w:rPr>
          <w:rFonts w:ascii="Times New Roman" w:hAnsi="Times New Roman" w:cs="Times New Roman"/>
          <w:sz w:val="28"/>
          <w:szCs w:val="28"/>
        </w:rPr>
        <w:t xml:space="preserve"> Cho hình thang ABCD (</w:t>
      </w:r>
      <w:r w:rsidR="00915237" w:rsidRPr="009B2FE9">
        <w:rPr>
          <w:rFonts w:ascii="Times New Roman" w:hAnsi="Times New Roman" w:cs="Times New Roman"/>
          <w:sz w:val="28"/>
          <w:szCs w:val="28"/>
        </w:rPr>
        <w:t>AB // CD). Gọi E, F lần lượt là trung điểm của AD và BC. Phân giác của góc A và B cắt EF theo thứ tự tại I và K</w:t>
      </w:r>
    </w:p>
    <w:p w:rsidR="00915237" w:rsidRPr="009B2FE9" w:rsidRDefault="00915237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a. Chứng minh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20" w:dyaOrig="320">
          <v:shape id="_x0000_i1201" type="#_x0000_t75" style="width:69pt;height:17.25pt" o:ole="">
            <v:imagedata r:id="rId18" o:title=""/>
          </v:shape>
          <o:OLEObject Type="Embed" ProgID="Equation.DSMT4" ShapeID="_x0000_i1201" DrawAspect="Content" ObjectID="_1631899532" r:id="rId19"/>
        </w:object>
      </w:r>
      <w:r w:rsidRPr="009B2FE9">
        <w:rPr>
          <w:rFonts w:ascii="Times New Roman" w:hAnsi="Times New Roman" w:cs="Times New Roman"/>
          <w:sz w:val="28"/>
          <w:szCs w:val="28"/>
        </w:rPr>
        <w:t>là các tam giác cân</w:t>
      </w:r>
    </w:p>
    <w:p w:rsidR="00915237" w:rsidRPr="009B2FE9" w:rsidRDefault="00915237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b. Chứng minh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40" w:dyaOrig="320">
          <v:shape id="_x0000_i1202" type="#_x0000_t75" style="width:69.75pt;height:17.25pt" o:ole="">
            <v:imagedata r:id="rId20" o:title=""/>
          </v:shape>
          <o:OLEObject Type="Embed" ProgID="Equation.DSMT4" ShapeID="_x0000_i1202" DrawAspect="Content" ObjectID="_1631899533" r:id="rId21"/>
        </w:object>
      </w:r>
      <w:r w:rsidRPr="009B2FE9">
        <w:rPr>
          <w:rFonts w:ascii="Times New Roman" w:hAnsi="Times New Roman" w:cs="Times New Roman"/>
          <w:sz w:val="28"/>
          <w:szCs w:val="28"/>
        </w:rPr>
        <w:t>là các tam giác vuông</w:t>
      </w:r>
    </w:p>
    <w:p w:rsidR="007E3BCE" w:rsidRPr="009B2FE9" w:rsidRDefault="00915237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c.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80" w:dyaOrig="620">
          <v:shape id="_x0000_i1203" type="#_x0000_t75" style="width:119.25pt;height:33.75pt" o:ole="">
            <v:imagedata r:id="rId22" o:title=""/>
          </v:shape>
          <o:OLEObject Type="Embed" ProgID="Equation.DSMT4" ShapeID="_x0000_i1203" DrawAspect="Content" ObjectID="_1631899534" r:id="rId23"/>
        </w:object>
      </w:r>
    </w:p>
    <w:p w:rsidR="007E3BCE" w:rsidRPr="009B2FE9" w:rsidRDefault="00D272D8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98176" behindDoc="0" locked="0" layoutInCell="1" allowOverlap="1" wp14:anchorId="718A5FC5" wp14:editId="6489059F">
            <wp:simplePos x="0" y="0"/>
            <wp:positionH relativeFrom="column">
              <wp:posOffset>-35560</wp:posOffset>
            </wp:positionH>
            <wp:positionV relativeFrom="paragraph">
              <wp:posOffset>458470</wp:posOffset>
            </wp:positionV>
            <wp:extent cx="2705100" cy="17907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15237" w:rsidRPr="009B2FE9">
        <w:rPr>
          <w:rFonts w:ascii="Times New Roman" w:hAnsi="Times New Roman" w:cs="Times New Roman"/>
          <w:sz w:val="28"/>
          <w:szCs w:val="28"/>
        </w:rPr>
        <w:t>d. Cho AB = 5cm, CD = 13cm, AD = 6cm, BC = 7cm. Tính IK</w:t>
      </w:r>
    </w:p>
    <w:p w:rsidR="00915237" w:rsidRPr="009B2FE9" w:rsidRDefault="00915237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7E3BCE" w:rsidRPr="009B2FE9" w:rsidRDefault="0091523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</w:rPr>
        <w:t xml:space="preserve">a. Ta có </w:t>
      </w:r>
      <w:r w:rsidRPr="009B2FE9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079" w:dyaOrig="400">
          <v:shape id="_x0000_i1032" type="#_x0000_t75" style="width:108.75pt;height:21.75pt" o:ole="">
            <v:imagedata r:id="rId25" o:title=""/>
          </v:shape>
          <o:OLEObject Type="Embed" ProgID="Equation.DSMT4" ShapeID="_x0000_i1032" DrawAspect="Content" ObjectID="_1631899535" r:id="rId26"/>
        </w:object>
      </w:r>
      <w:r w:rsidRPr="009B2FE9">
        <w:rPr>
          <w:rFonts w:ascii="Times New Roman" w:hAnsi="Times New Roman" w:cs="Times New Roman"/>
          <w:sz w:val="28"/>
          <w:szCs w:val="28"/>
        </w:rPr>
        <w:t xml:space="preserve">cân tại E, tương tự </w:t>
      </w:r>
      <w:r w:rsidRPr="009B2FE9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00" w:dyaOrig="260">
          <v:shape id="_x0000_i1033" type="#_x0000_t75" style="width:36.75pt;height:14.25pt" o:ole="">
            <v:imagedata r:id="rId27" o:title=""/>
          </v:shape>
          <o:OLEObject Type="Embed" ProgID="Equation.DSMT4" ShapeID="_x0000_i1033" DrawAspect="Content" ObjectID="_1631899536" r:id="rId28"/>
        </w:object>
      </w:r>
      <w:r w:rsidRPr="009B2FE9">
        <w:rPr>
          <w:rFonts w:ascii="Times New Roman" w:hAnsi="Times New Roman" w:cs="Times New Roman"/>
          <w:sz w:val="28"/>
          <w:szCs w:val="28"/>
        </w:rPr>
        <w:t>cân tại F</w:t>
      </w:r>
      <w:r w:rsidRPr="009B2FE9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9B2FE9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00" w:dyaOrig="620">
          <v:shape id="_x0000_i1034" type="#_x0000_t75" style="width:177.75pt;height:33.75pt" o:ole="">
            <v:imagedata r:id="rId29" o:title=""/>
          </v:shape>
          <o:OLEObject Type="Embed" ProgID="Equation.DSMT4" ShapeID="_x0000_i1034" DrawAspect="Content" ObjectID="_1631899537" r:id="rId30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vuông tại I</w:t>
      </w:r>
      <w:r w:rsidR="00E25CA7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, tương tự </w:t>
      </w:r>
      <w:r w:rsidR="00E25CA7"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35" type="#_x0000_t75" style="width:36.75pt;height:15pt" o:ole="">
            <v:imagedata r:id="rId31" o:title=""/>
          </v:shape>
          <o:OLEObject Type="Embed" ProgID="Equation.DSMT4" ShapeID="_x0000_i1035" DrawAspect="Content" ObjectID="_1631899538" r:id="rId32"/>
        </w:object>
      </w:r>
      <w:r w:rsidR="00E25CA7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vuông tại K</w:t>
      </w:r>
    </w:p>
    <w:p w:rsidR="007E3BCE" w:rsidRPr="009B2FE9" w:rsidRDefault="00E25CA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c. Ta có </w:t>
      </w:r>
      <w:r w:rsidRPr="009B2FE9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20" w:dyaOrig="260">
          <v:shape id="_x0000_i1036" type="#_x0000_t75" style="width:32.25pt;height:14.25pt" o:ole="">
            <v:imagedata r:id="rId33" o:title=""/>
          </v:shape>
          <o:OLEObject Type="Embed" ProgID="Equation.DSMT4" ShapeID="_x0000_i1036" DrawAspect="Content" ObjectID="_1631899539" r:id="rId34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vuông tại I, E là trung điểm của AD 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20">
          <v:shape id="_x0000_i1037" type="#_x0000_t75" style="width:72.75pt;height:33.75pt" o:ole="">
            <v:imagedata r:id="rId35" o:title=""/>
          </v:shape>
          <o:OLEObject Type="Embed" ProgID="Equation.DSMT4" ShapeID="_x0000_i1037" DrawAspect="Content" ObjectID="_1631899540" r:id="rId36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7E3BCE" w:rsidRPr="009B2FE9" w:rsidRDefault="00E25CA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120" w:dyaOrig="620">
          <v:shape id="_x0000_i1038" type="#_x0000_t75" style="width:319.5pt;height:33.75pt" o:ole="">
            <v:imagedata r:id="rId37" o:title=""/>
          </v:shape>
          <o:OLEObject Type="Embed" ProgID="Equation.DSMT4" ShapeID="_x0000_i1038" DrawAspect="Content" ObjectID="_1631899541" r:id="rId38"/>
        </w:object>
      </w:r>
    </w:p>
    <w:p w:rsidR="007E3BCE" w:rsidRPr="009B2FE9" w:rsidRDefault="00E25CA7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cân tại A. Lấy điểm D trên cạnh AB, điểm E trên cạnh AC sao cho AD = AE. Qua D kẻ các đường thẳng vuông góc với BE, BC theo thứ tự tại I và K. Chứng minh rằng IK = KC theo hai cách</w:t>
      </w: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35712" behindDoc="0" locked="0" layoutInCell="1" allowOverlap="1" wp14:anchorId="25D86CFC" wp14:editId="7AD9B44B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2486025" cy="1790700"/>
            <wp:effectExtent l="0" t="0" r="0" b="0"/>
            <wp:wrapSquare wrapText="bothSides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25CA7" w:rsidRPr="009B2FE9" w:rsidRDefault="00E25CA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  <w:lang w:val="nl-NL"/>
        </w:rPr>
        <w:t>a. Cách 1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Gọi M là giao điểm của ID và CA rồi chứng minh AM = MC</w:t>
      </w:r>
    </w:p>
    <w:p w:rsidR="00E25CA7" w:rsidRPr="009B2FE9" w:rsidRDefault="00E25CA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  <w:lang w:val="nl-NL"/>
        </w:rPr>
        <w:t>b. Cách 2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Qua C kẻ đường thẳng vuông góc với BE cắt BA tại N rồi chứng minh AD = AN</w:t>
      </w:r>
    </w:p>
    <w:p w:rsidR="00E25CA7" w:rsidRPr="009B2FE9" w:rsidRDefault="00D272D8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5330" w:rsidRPr="009B2FE9" w:rsidRDefault="00FB5330" w:rsidP="009B2FE9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  <w:lang w:val="nl-NL"/>
        </w:rPr>
        <w:t>a. Cách 1 dùng đường trung bình của tam giác</w:t>
      </w:r>
    </w:p>
    <w:p w:rsidR="00FB5330" w:rsidRPr="009B2FE9" w:rsidRDefault="00D272D8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46976" behindDoc="0" locked="0" layoutInCell="1" allowOverlap="1" wp14:anchorId="52BD91BA" wp14:editId="4D8C6A61">
            <wp:simplePos x="0" y="0"/>
            <wp:positionH relativeFrom="column">
              <wp:posOffset>0</wp:posOffset>
            </wp:positionH>
            <wp:positionV relativeFrom="paragraph">
              <wp:posOffset>10160</wp:posOffset>
            </wp:positionV>
            <wp:extent cx="1847850" cy="2314575"/>
            <wp:effectExtent l="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5330" w:rsidRPr="009B2FE9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180" w:dyaOrig="400">
          <v:shape id="_x0000_i1039" type="#_x0000_t75" style="width:322.5pt;height:21.75pt" o:ole="">
            <v:imagedata r:id="rId41" o:title=""/>
          </v:shape>
          <o:OLEObject Type="Embed" ProgID="Equation.DSMT4" ShapeID="_x0000_i1039" DrawAspect="Content" ObjectID="_1631899542" r:id="rId42"/>
        </w:object>
      </w:r>
    </w:p>
    <w:p w:rsidR="00FB5330" w:rsidRPr="009B2FE9" w:rsidRDefault="00FB5330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060" w:dyaOrig="320">
          <v:shape id="_x0000_i1040" type="#_x0000_t75" style="width:264pt;height:17.25pt" o:ole="">
            <v:imagedata r:id="rId43" o:title=""/>
          </v:shape>
          <o:OLEObject Type="Embed" ProgID="Equation.DSMT4" ShapeID="_x0000_i1040" DrawAspect="Content" ObjectID="_1631899543" r:id="rId44"/>
        </w:object>
      </w:r>
    </w:p>
    <w:p w:rsidR="00FB5330" w:rsidRPr="009B2FE9" w:rsidRDefault="00FB5330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color w:val="FF0000"/>
          <w:sz w:val="28"/>
          <w:szCs w:val="28"/>
          <w:lang w:val="nl-NL"/>
        </w:rPr>
        <w:t>b. Cách 2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Dùng đường trung bình của hình thang</w:t>
      </w:r>
    </w:p>
    <w:p w:rsidR="00FB5330" w:rsidRPr="009B2FE9" w:rsidRDefault="00FB5330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40" w:dyaOrig="400">
          <v:shape id="_x0000_i1041" type="#_x0000_t75" style="width:284.25pt;height:21.75pt" o:ole="">
            <v:imagedata r:id="rId45" o:title=""/>
          </v:shape>
          <o:OLEObject Type="Embed" ProgID="Equation.DSMT4" ShapeID="_x0000_i1041" DrawAspect="Content" ObjectID="_1631899544" r:id="rId46"/>
        </w:object>
      </w:r>
    </w:p>
    <w:p w:rsidR="00FB5330" w:rsidRPr="009B2FE9" w:rsidRDefault="00FB5330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Xét hình thang </w:t>
      </w:r>
      <w:r w:rsidR="00A72244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NDIC, có: </w:t>
      </w:r>
      <w:r w:rsidR="00A72244" w:rsidRPr="009B2FE9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099" w:dyaOrig="720">
          <v:shape id="_x0000_i1042" type="#_x0000_t75" style="width:213.75pt;height:39pt" o:ole="">
            <v:imagedata r:id="rId47" o:title=""/>
          </v:shape>
          <o:OLEObject Type="Embed" ProgID="Equation.DSMT4" ShapeID="_x0000_i1042" DrawAspect="Content" ObjectID="_1631899545" r:id="rId48"/>
        </w:object>
      </w:r>
    </w:p>
    <w:p w:rsidR="007E3BCE" w:rsidRPr="009B2FE9" w:rsidRDefault="00A72244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5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à đường thẳng d đi qua trọng tâm G của tam giác và cắt đoạn AB, AC. Chứng minh rằng tổng khoảng cách từ B và C tới d bằng khoảng cách từ A tới d</w:t>
      </w:r>
    </w:p>
    <w:p w:rsidR="00A72244" w:rsidRPr="009B2FE9" w:rsidRDefault="00341912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6035</wp:posOffset>
            </wp:positionV>
            <wp:extent cx="2705100" cy="2352675"/>
            <wp:effectExtent l="0" t="0" r="0" b="0"/>
            <wp:wrapSquare wrapText="bothSides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2244"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341912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Ta có tứ giác BEFC là hình thang ( BE // CF)</w:t>
      </w:r>
    </w:p>
    <w:p w:rsidR="00341912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Gọi N là trung điểm của EF, M là trung điểm của BC</w:t>
      </w:r>
    </w:p>
    <w:p w:rsidR="00341912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959" w:dyaOrig="620">
          <v:shape id="_x0000_i1043" type="#_x0000_t75" style="width:258.75pt;height:33.75pt" o:ole="">
            <v:imagedata r:id="rId50" o:title=""/>
          </v:shape>
          <o:OLEObject Type="Embed" ProgID="Equation.DSMT4" ShapeID="_x0000_i1043" DrawAspect="Content" ObjectID="_1631899546" r:id="rId51"/>
        </w:object>
      </w:r>
    </w:p>
    <w:p w:rsidR="00341912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+) Lấy P thuộc tai đối của tia MG sao cho MP = MG</w:t>
      </w:r>
    </w:p>
    <w:p w:rsidR="007E3BCE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19" w:dyaOrig="279">
          <v:shape id="_x0000_i1044" type="#_x0000_t75" style="width:63.75pt;height:15pt" o:ole="">
            <v:imagedata r:id="rId52" o:title=""/>
          </v:shape>
          <o:OLEObject Type="Embed" ProgID="Equation.DSMT4" ShapeID="_x0000_i1044" DrawAspect="Content" ObjectID="_1631899547" r:id="rId53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  <w:t xml:space="preserve">+) Lấy K thuộc d sao cho NG = NK </w:t>
      </w:r>
      <w:r w:rsidRPr="009B2FE9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7420" w:dyaOrig="999">
          <v:shape id="_x0000_i1045" type="#_x0000_t75" style="width:387pt;height:54.75pt" o:ole="">
            <v:imagedata r:id="rId54" o:title=""/>
          </v:shape>
          <o:OLEObject Type="Embed" ProgID="Equation.DSMT4" ShapeID="_x0000_i1045" DrawAspect="Content" ObjectID="_1631899548" r:id="rId55"/>
        </w:object>
      </w:r>
    </w:p>
    <w:p w:rsidR="007E3BCE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Từ (1)(2) </w:t>
      </w: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00" w:dyaOrig="279">
          <v:shape id="_x0000_i1046" type="#_x0000_t75" style="width:93.75pt;height:15pt" o:ole="">
            <v:imagedata r:id="rId56" o:title=""/>
          </v:shape>
          <o:OLEObject Type="Embed" ProgID="Equation.DSMT4" ShapeID="_x0000_i1046" DrawAspect="Content" ObjectID="_1631899549" r:id="rId57"/>
        </w:object>
      </w:r>
    </w:p>
    <w:p w:rsidR="007E3BCE" w:rsidRPr="009B2FE9" w:rsidRDefault="00341912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hình thang ABCD, các đường phân giác của các góc ngoài tại đỉnh A và D cắt nhau ở M. Các đường phân giác của các góc ngoài tại đỉnh B và C cắt nhau ở N</w:t>
      </w:r>
    </w:p>
    <w:p w:rsidR="00341912" w:rsidRPr="009B2FE9" w:rsidRDefault="00341912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a. Chứng minh rằng MN // CD</w:t>
      </w:r>
    </w:p>
    <w:p w:rsidR="00341912" w:rsidRPr="009B2FE9" w:rsidRDefault="00341912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b. Tính chu vi hình thang ABCD, biết MN = 4cm</w:t>
      </w:r>
    </w:p>
    <w:p w:rsidR="00B25797" w:rsidRPr="009B2FE9" w:rsidRDefault="00B25797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c. MN có độ dài bằng nửa chu vi hình thang ABCD</w:t>
      </w:r>
    </w:p>
    <w:p w:rsidR="00D272D8" w:rsidRPr="009B2FE9" w:rsidRDefault="00B2579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08416" behindDoc="0" locked="0" layoutInCell="1" allowOverlap="1" wp14:anchorId="5C8C9E0B" wp14:editId="1997FB91">
            <wp:simplePos x="0" y="0"/>
            <wp:positionH relativeFrom="column">
              <wp:posOffset>621665</wp:posOffset>
            </wp:positionH>
            <wp:positionV relativeFrom="paragraph">
              <wp:posOffset>21590</wp:posOffset>
            </wp:positionV>
            <wp:extent cx="5267325" cy="16954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1912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D272D8" w:rsidRPr="009B2FE9" w:rsidRDefault="00D272D8" w:rsidP="009B2F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i</w:t>
      </w:r>
    </w:p>
    <w:p w:rsidR="00765336" w:rsidRPr="009B2FE9" w:rsidRDefault="00341912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a. Gọi </w:t>
      </w:r>
      <w:r w:rsidR="00765336" w:rsidRPr="009B2FE9">
        <w:rPr>
          <w:rFonts w:ascii="Times New Roman" w:hAnsi="Times New Roman" w:cs="Times New Roman"/>
          <w:sz w:val="28"/>
          <w:szCs w:val="28"/>
          <w:lang w:val="nl-NL"/>
        </w:rPr>
        <w:t>M’ và N’ lần lượt là giao điểm của AM, BN với DC</w:t>
      </w:r>
    </w:p>
    <w:p w:rsidR="007E3BCE" w:rsidRPr="009B2FE9" w:rsidRDefault="00765336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980" w:dyaOrig="620">
          <v:shape id="_x0000_i1047" type="#_x0000_t75" style="width:260.25pt;height:33.75pt" o:ole="">
            <v:imagedata r:id="rId59" o:title=""/>
          </v:shape>
          <o:OLEObject Type="Embed" ProgID="Equation.DSMT4" ShapeID="_x0000_i1047" DrawAspect="Content" ObjectID="_1631899550" r:id="rId60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  <w:r w:rsidR="00341912" w:rsidRPr="009B2FE9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vuông tại M </w:t>
      </w: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80" w:dyaOrig="279">
          <v:shape id="_x0000_i1048" type="#_x0000_t75" style="width:40.5pt;height:15pt" o:ole="">
            <v:imagedata r:id="rId61" o:title=""/>
          </v:shape>
          <o:OLEObject Type="Embed" ProgID="Equation.DSMT4" ShapeID="_x0000_i1048" DrawAspect="Content" ObjectID="_1631899551" r:id="rId62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là đường cao, đường phân giác 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20" w:dyaOrig="320">
          <v:shape id="_x0000_i1049" type="#_x0000_t75" style="width:100.5pt;height:17.25pt" o:ole="">
            <v:imagedata r:id="rId63" o:title=""/>
          </v:shape>
          <o:OLEObject Type="Embed" ProgID="Equation.DSMT4" ShapeID="_x0000_i1049" DrawAspect="Content" ObjectID="_1631899552" r:id="rId64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ân tại D và C</w:t>
      </w:r>
    </w:p>
    <w:p w:rsidR="00765336" w:rsidRPr="009B2FE9" w:rsidRDefault="00765336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0" w:dyaOrig="320">
          <v:shape id="_x0000_i1050" type="#_x0000_t75" style="width:45.75pt;height:17.25pt" o:ole="">
            <v:imagedata r:id="rId65" o:title=""/>
          </v:shape>
          <o:OLEObject Type="Embed" ProgID="Equation.DSMT4" ShapeID="_x0000_i1050" DrawAspect="Content" ObjectID="_1631899553" r:id="rId66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là trung điểm của AM’ và BN’ </w:t>
      </w: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00" w:dyaOrig="279">
          <v:shape id="_x0000_i1051" type="#_x0000_t75" style="width:67.5pt;height:15pt" o:ole="">
            <v:imagedata r:id="rId67" o:title=""/>
          </v:shape>
          <o:OLEObject Type="Embed" ProgID="Equation.DSMT4" ShapeID="_x0000_i1051" DrawAspect="Content" ObjectID="_1631899554" r:id="rId68"/>
        </w:object>
      </w:r>
    </w:p>
    <w:p w:rsidR="0078206A" w:rsidRPr="009B2FE9" w:rsidRDefault="00765336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. Chu vi hình thang ABCD là: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7420" w:dyaOrig="320">
          <v:shape id="_x0000_i1052" type="#_x0000_t75" style="width:387pt;height:17.25pt" o:ole="">
            <v:imagedata r:id="rId69" o:title=""/>
          </v:shape>
          <o:OLEObject Type="Embed" ProgID="Equation.DSMT4" ShapeID="_x0000_i1052" DrawAspect="Content" ObjectID="_1631899555" r:id="rId70"/>
        </w:object>
      </w:r>
    </w:p>
    <w:p w:rsidR="00B25797" w:rsidRPr="009B2FE9" w:rsidRDefault="00B2579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c. Từ ý a ta có: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0" w:dyaOrig="620">
          <v:shape id="_x0000_i1230" type="#_x0000_t75" style="width:114.75pt;height:33.75pt" o:ole="">
            <v:imagedata r:id="rId71" o:title=""/>
          </v:shape>
          <o:OLEObject Type="Embed" ProgID="Equation.DSMT4" ShapeID="_x0000_i1230" DrawAspect="Content" ObjectID="_1631899556" r:id="rId72"/>
        </w:object>
      </w:r>
    </w:p>
    <w:p w:rsidR="00B25797" w:rsidRPr="009B2FE9" w:rsidRDefault="00B25797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mà: </w:t>
      </w:r>
      <w:r w:rsidRPr="009B2FE9">
        <w:rPr>
          <w:rFonts w:ascii="Times New Roman" w:hAnsi="Times New Roman" w:cs="Times New Roman"/>
          <w:position w:val="-22"/>
          <w:sz w:val="28"/>
          <w:szCs w:val="28"/>
          <w:lang w:val="nl-NL"/>
        </w:rPr>
        <w:object w:dxaOrig="8980" w:dyaOrig="580">
          <v:shape id="_x0000_i1235" type="#_x0000_t75" style="width:468pt;height:31.5pt" o:ole="">
            <v:imagedata r:id="rId73" o:title=""/>
          </v:shape>
          <o:OLEObject Type="Embed" ProgID="Equation.DSMT4" ShapeID="_x0000_i1235" DrawAspect="Content" ObjectID="_1631899557" r:id="rId74"/>
        </w:object>
      </w:r>
    </w:p>
    <w:p w:rsidR="00765336" w:rsidRPr="009B2FE9" w:rsidRDefault="00765336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765336" w:rsidRPr="009B2FE9" w:rsidRDefault="00765336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="00527C5E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tứ giác ABCD. Gọi E, K, F lần lượt là trung điểm của AD, BC, AC</w:t>
      </w:r>
    </w:p>
    <w:p w:rsidR="00527C5E" w:rsidRPr="009B2FE9" w:rsidRDefault="00527C5E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a. Chứng minh EK // CD, FK // AB</w:t>
      </w:r>
    </w:p>
    <w:p w:rsidR="00527C5E" w:rsidRPr="009B2FE9" w:rsidRDefault="00527C5E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. So sánh EF và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00" w:dyaOrig="620">
          <v:shape id="_x0000_i1053" type="#_x0000_t75" style="width:67.5pt;height:33.75pt" o:ole="">
            <v:imagedata r:id="rId75" o:title=""/>
          </v:shape>
          <o:OLEObject Type="Embed" ProgID="Equation.DSMT4" ShapeID="_x0000_i1053" DrawAspect="Content" ObjectID="_1631899558" r:id="rId76"/>
        </w:object>
      </w:r>
    </w:p>
    <w:p w:rsidR="0078206A" w:rsidRPr="009B2FE9" w:rsidRDefault="00527C5E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c. Tìm điều kiện của tứ giác ABCD để 3 điểm E, F, K thẳng hàng, chứ</w:t>
      </w:r>
      <w:r w:rsidR="00D272D8" w:rsidRPr="009B2FE9">
        <w:rPr>
          <w:rFonts w:ascii="Times New Roman" w:hAnsi="Times New Roman" w:cs="Times New Roman"/>
          <w:sz w:val="28"/>
          <w:szCs w:val="28"/>
          <w:lang w:val="nl-NL"/>
        </w:rPr>
        <w:t>ng minh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054" type="#_x0000_t75" style="width:90.75pt;height:33.75pt" o:ole="">
            <v:imagedata r:id="rId77" o:title=""/>
          </v:shape>
          <o:OLEObject Type="Embed" ProgID="Equation.DSMT4" ShapeID="_x0000_i1054" DrawAspect="Content" ObjectID="_1631899559" r:id="rId78"/>
        </w:object>
      </w:r>
    </w:p>
    <w:p w:rsidR="00D272D8" w:rsidRPr="009B2FE9" w:rsidRDefault="00D272D8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73600" behindDoc="0" locked="0" layoutInCell="1" allowOverlap="1" wp14:anchorId="561E3233" wp14:editId="5F78B94D">
            <wp:simplePos x="0" y="0"/>
            <wp:positionH relativeFrom="column">
              <wp:posOffset>0</wp:posOffset>
            </wp:positionH>
            <wp:positionV relativeFrom="paragraph">
              <wp:posOffset>8890</wp:posOffset>
            </wp:positionV>
            <wp:extent cx="2228850" cy="1866900"/>
            <wp:effectExtent l="0" t="0" r="0" b="0"/>
            <wp:wrapSquare wrapText="bothSides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27C5E"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27C5E" w:rsidRPr="009B2FE9" w:rsidRDefault="00527C5E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. Xét </w:t>
      </w:r>
      <w:r w:rsidRPr="009B2FE9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680" w:dyaOrig="260">
          <v:shape id="_x0000_i1055" type="#_x0000_t75" style="width:35.25pt;height:14.25pt" o:ole="">
            <v:imagedata r:id="rId80" o:title=""/>
          </v:shape>
          <o:OLEObject Type="Embed" ProgID="Equation.DSMT4" ShapeID="_x0000_i1055" DrawAspect="Content" ObjectID="_1631899560" r:id="rId81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,có: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220" w:dyaOrig="620">
          <v:shape id="_x0000_i1056" type="#_x0000_t75" style="width:220.5pt;height:33.75pt" o:ole="">
            <v:imagedata r:id="rId82" o:title=""/>
          </v:shape>
          <o:OLEObject Type="Embed" ProgID="Equation.DSMT4" ShapeID="_x0000_i1056" DrawAspect="Content" ObjectID="_1631899561" r:id="rId83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9E6B54" w:rsidRPr="009B2FE9" w:rsidRDefault="00527C5E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</w:t>
      </w:r>
      <w:r w:rsidR="00B14203"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Để E, F, K thẳng hàng, khi đó EF đồng thời song song với AB, CD. Tức là tứ giác ABCD là hình thang ( AB // CD ) </w:t>
      </w:r>
      <w:r w:rsidR="009E6B54"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620">
          <v:shape id="_x0000_i1240" type="#_x0000_t75" style="width:105.75pt;height:33.75pt" o:ole="">
            <v:imagedata r:id="rId84" o:title=""/>
          </v:shape>
          <o:OLEObject Type="Embed" ProgID="Equation.DSMT4" ShapeID="_x0000_i1240" DrawAspect="Content" ObjectID="_1631899562" r:id="rId85"/>
        </w:object>
      </w:r>
    </w:p>
    <w:p w:rsidR="0078206A" w:rsidRPr="009B2FE9" w:rsidRDefault="009E6B54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hình thang ABCD (AB // CD) Gọi M, N, P, Q lần lượt là trung điểm của AD, BD, AC, BC. Chứng minh</w:t>
      </w:r>
    </w:p>
    <w:p w:rsidR="009E6B54" w:rsidRPr="009B2FE9" w:rsidRDefault="009E6B54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a) M, N, P, Q cùng nằm trên một đường thẳng</w:t>
      </w:r>
    </w:p>
    <w:p w:rsidR="009E6B54" w:rsidRPr="009B2FE9" w:rsidRDefault="009E6B54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00" w:dyaOrig="620">
          <v:shape id="_x0000_i1244" type="#_x0000_t75" style="width:94.5pt;height:33.75pt" o:ole="">
            <v:imagedata r:id="rId86" o:title=""/>
          </v:shape>
          <o:OLEObject Type="Embed" ProgID="Equation.DSMT4" ShapeID="_x0000_i1244" DrawAspect="Content" ObjectID="_1631899563" r:id="rId87"/>
        </w:object>
      </w:r>
    </w:p>
    <w:p w:rsidR="0078206A" w:rsidRPr="009B2FE9" w:rsidRDefault="009E6B54" w:rsidP="009B2F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12512" behindDoc="0" locked="0" layoutInCell="1" allowOverlap="1" wp14:anchorId="009087B7" wp14:editId="43B33107">
            <wp:simplePos x="0" y="0"/>
            <wp:positionH relativeFrom="column">
              <wp:posOffset>2540</wp:posOffset>
            </wp:positionH>
            <wp:positionV relativeFrom="paragraph">
              <wp:posOffset>434975</wp:posOffset>
            </wp:positionV>
            <wp:extent cx="2733675" cy="16954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E6B54" w:rsidRPr="009B2FE9" w:rsidRDefault="009E6B54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a) Ta có MN là đường trung bình của hình thang ABCD </w:t>
      </w:r>
      <w:r w:rsidRPr="009B2FE9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250" type="#_x0000_t75" style="width:69pt;height:15pt" o:ole="">
            <v:imagedata r:id="rId89" o:title=""/>
          </v:shape>
          <o:OLEObject Type="Embed" ProgID="Equation.DSMT4" ShapeID="_x0000_i1250" DrawAspect="Content" ObjectID="_1631899564" r:id="rId90"/>
        </w:object>
      </w:r>
    </w:p>
    <w:p w:rsidR="0078206A" w:rsidRPr="009B2FE9" w:rsidRDefault="009E6B54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Tương tự, ta được: </w:t>
      </w: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60" w:dyaOrig="320">
          <v:shape id="_x0000_i1253" type="#_x0000_t75" style="width:129pt;height:17.25pt" o:ole="">
            <v:imagedata r:id="rId91" o:title=""/>
          </v:shape>
          <o:OLEObject Type="Embed" ProgID="Equation.DSMT4" ShapeID="_x0000_i1253" DrawAspect="Content" ObjectID="_1631899565" r:id="rId92"/>
        </w:object>
      </w:r>
    </w:p>
    <w:p w:rsidR="0078206A" w:rsidRPr="009B2FE9" w:rsidRDefault="009E6B54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080" w:dyaOrig="320">
          <v:shape id="_x0000_i1256" type="#_x0000_t75" style="width:161.25pt;height:17.25pt" o:ole="">
            <v:imagedata r:id="rId93" o:title=""/>
          </v:shape>
          <o:OLEObject Type="Embed" ProgID="Equation.DSMT4" ShapeID="_x0000_i1256" DrawAspect="Content" ObjectID="_1631899566" r:id="rId94"/>
        </w:object>
      </w:r>
    </w:p>
    <w:p w:rsidR="0078206A" w:rsidRPr="009B2FE9" w:rsidRDefault="009E6B54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9B2FE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640" w:dyaOrig="620">
          <v:shape id="_x0000_i1259" type="#_x0000_t75" style="width:243pt;height:33.75pt" o:ole="">
            <v:imagedata r:id="rId95" o:title=""/>
          </v:shape>
          <o:OLEObject Type="Embed" ProgID="Equation.DSMT4" ShapeID="_x0000_i1259" DrawAspect="Content" ObjectID="_1631899567" r:id="rId96"/>
        </w:object>
      </w:r>
    </w:p>
    <w:p w:rsidR="0078206A" w:rsidRPr="009B2FE9" w:rsidRDefault="00935530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o hình thang ABCD (AB // CD) với AB = a, BC = b, CD = c và DA =d. Các tia phân giác của góc A và D cắt nhau tại E, các tia phân giác của góc B và C cắt nhau tại F. Gọi M, N theo thứ tự là trung điểm của AD và BC</w:t>
      </w:r>
    </w:p>
    <w:p w:rsidR="00935530" w:rsidRPr="009B2FE9" w:rsidRDefault="00935530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a) Chứng minh M, E, N, F cùng nằm trên một đường thẳng</w:t>
      </w:r>
    </w:p>
    <w:p w:rsidR="00935530" w:rsidRPr="009B2FE9" w:rsidRDefault="00935530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b) Tính độ dài MN, MF, FN theo a, b, c, d</w:t>
      </w:r>
    </w:p>
    <w:p w:rsidR="00935530" w:rsidRPr="009B2FE9" w:rsidRDefault="00935530" w:rsidP="009B2F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Gọi P và Q lần lượt là giao điểm của AE, AF vớ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i CD</w: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Chứng minh tương tự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bài 2</w:t>
      </w:r>
    </w:p>
    <w:p w:rsidR="00935530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717632" behindDoc="0" locked="0" layoutInCell="1" allowOverlap="1" wp14:anchorId="5DFDF41E" wp14:editId="728B08E0">
            <wp:simplePos x="0" y="0"/>
            <wp:positionH relativeFrom="column">
              <wp:posOffset>2540</wp:posOffset>
            </wp:positionH>
            <wp:positionV relativeFrom="paragraph">
              <wp:posOffset>-34925</wp:posOffset>
            </wp:positionV>
            <wp:extent cx="2343150" cy="1238250"/>
            <wp:effectExtent l="0" t="0" r="0" b="0"/>
            <wp:wrapSquare wrapText="bothSides"/>
            <wp:docPr id="7" name="Picture 7" descr="img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img01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b) Ta có: </w:t>
      </w: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2960" w:dyaOrig="620">
          <v:shape id="_x0000_i1262" type="#_x0000_t75" style="width:147.75pt;height:30.75pt" o:ole="">
            <v:imagedata r:id="rId98" o:title=""/>
          </v:shape>
          <o:OLEObject Type="Embed" ProgID="Equation.DSMT4" ShapeID="_x0000_i1262" DrawAspect="Content" ObjectID="_1631899568" r:id="rId99"/>
        </w:objec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Lại có: </w:t>
      </w:r>
      <w:r w:rsidRPr="009B2FE9">
        <w:rPr>
          <w:rFonts w:ascii="Times New Roman" w:hAnsi="Times New Roman" w:cs="Times New Roman"/>
          <w:position w:val="-14"/>
          <w:sz w:val="28"/>
          <w:szCs w:val="28"/>
        </w:rPr>
        <w:object w:dxaOrig="6619" w:dyaOrig="400">
          <v:shape id="_x0000_i1265" type="#_x0000_t75" style="width:330.75pt;height:20.25pt" o:ole="">
            <v:imagedata r:id="rId100" o:title=""/>
          </v:shape>
          <o:OLEObject Type="Embed" ProgID="Equation.DSMT4" ShapeID="_x0000_i1265" DrawAspect="Content" ObjectID="_1631899569" r:id="rId101"/>
        </w:objec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Trong hình thang ABQD có M là trung điểm của AD và MF//DQ nên chứng minh được F là trung điểm của BQ, từ đó chứng minh MF là đường trung bình của hình thang ABQD. </w: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Vì MF là đường trung bình của hình thang ABQD.</w: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</w:rPr>
        <w:sym w:font="Symbol" w:char="F0DE"/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266" type="#_x0000_t75" style="width:165pt;height:30.75pt" o:ole="">
            <v:imagedata r:id="rId102" o:title=""/>
          </v:shape>
          <o:OLEObject Type="Embed" ProgID="Equation.DSMT4" ShapeID="_x0000_i1266" DrawAspect="Content" ObjectID="_1631899570" r:id="rId103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35530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Mặt khác, FN  là đường trung bình của tam giác BCQ, tức là </w:t>
      </w: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1760" w:dyaOrig="620">
          <v:shape id="_x0000_i1267" type="#_x0000_t75" style="width:87.75pt;height:30.75pt" o:ole="">
            <v:imagedata r:id="rId104" o:title=""/>
          </v:shape>
          <o:OLEObject Type="Embed" ProgID="Equation.DSMT4" ShapeID="_x0000_i1267" DrawAspect="Content" ObjectID="_1631899571" r:id="rId105"/>
        </w:object>
      </w:r>
    </w:p>
    <w:p w:rsidR="009B2FE9" w:rsidRPr="009B2FE9" w:rsidRDefault="009B2FE9" w:rsidP="009B2F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: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Cho tứ giác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ABCD.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ó </w:t>
      </w:r>
      <w:r w:rsidRPr="009B2FE9">
        <w:rPr>
          <w:rFonts w:ascii="Times New Roman" w:hAnsi="Times New Roman" w:cs="Times New Roman"/>
          <w:sz w:val="28"/>
          <w:szCs w:val="28"/>
          <w:lang w:val="nl-NL" w:eastAsia="fr-FR"/>
        </w:rPr>
        <w:t xml:space="preserve">G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là trung điểm của đoạn nối các trung điểm của hai đường chéo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 w:eastAsia="fr-FR"/>
        </w:rPr>
        <w:t>AC</w:t>
      </w:r>
      <w:r w:rsidRPr="009B2FE9">
        <w:rPr>
          <w:rFonts w:ascii="Times New Roman" w:hAnsi="Times New Roman" w:cs="Times New Roman"/>
          <w:sz w:val="28"/>
          <w:szCs w:val="28"/>
          <w:lang w:val="nl-NL" w:eastAsia="fr-FR"/>
        </w:rPr>
        <w:t xml:space="preserve">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BD.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m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là một đường thẳng không cắt cạnh nào của hình thang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ABCD;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Gọi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A', B', </w:t>
      </w:r>
      <w:r w:rsidRPr="009B2FE9">
        <w:rPr>
          <w:rFonts w:ascii="Times New Roman" w:hAnsi="Times New Roman" w:cs="Times New Roman"/>
          <w:i/>
          <w:iCs/>
          <w:spacing w:val="20"/>
          <w:sz w:val="28"/>
          <w:szCs w:val="28"/>
          <w:lang w:val="nl-NL"/>
        </w:rPr>
        <w:t>C’, D’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 xml:space="preserve">, G'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lần lượt là hình chiếu của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 w:eastAsia="fr-FR"/>
        </w:rPr>
        <w:t xml:space="preserve">A,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B, C, D,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B2FE9">
        <w:rPr>
          <w:rFonts w:ascii="Times New Roman" w:hAnsi="Times New Roman" w:cs="Times New Roman"/>
          <w:sz w:val="28"/>
          <w:szCs w:val="28"/>
          <w:lang w:val="nl-NL" w:eastAsia="fr-FR"/>
        </w:rPr>
        <w:t xml:space="preserve">G 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lên đường thẳng </w:t>
      </w:r>
      <w:r w:rsidRPr="009B2FE9">
        <w:rPr>
          <w:rFonts w:ascii="Times New Roman" w:hAnsi="Times New Roman" w:cs="Times New Roman"/>
          <w:i/>
          <w:iCs/>
          <w:sz w:val="28"/>
          <w:szCs w:val="28"/>
          <w:lang w:val="nl-NL"/>
        </w:rPr>
        <w:t>m.</w: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 xml:space="preserve"> Chứng minh GG' = </w:t>
      </w:r>
      <w:r w:rsidRPr="009B2FE9">
        <w:rPr>
          <w:rFonts w:ascii="Times New Roman" w:hAnsi="Times New Roman" w:cs="Times New Roman"/>
          <w:i/>
          <w:iCs/>
          <w:position w:val="-24"/>
          <w:sz w:val="28"/>
          <w:szCs w:val="28"/>
        </w:rPr>
        <w:object w:dxaOrig="240" w:dyaOrig="615">
          <v:shape id="_x0000_i1273" type="#_x0000_t75" style="width:12pt;height:30.75pt" o:ole="">
            <v:imagedata r:id="rId106" o:title=""/>
          </v:shape>
          <o:OLEObject Type="Embed" ProgID="Equation.DSMT4" ShapeID="_x0000_i1273" DrawAspect="Content" ObjectID="_1631899572" r:id="rId107"/>
        </w:object>
      </w:r>
      <w:r w:rsidRPr="009B2FE9">
        <w:rPr>
          <w:rFonts w:ascii="Times New Roman" w:hAnsi="Times New Roman" w:cs="Times New Roman"/>
          <w:sz w:val="28"/>
          <w:szCs w:val="28"/>
          <w:lang w:val="nl-NL"/>
        </w:rPr>
        <w:t>(AA'+BB'+CC'+DD’)</w:t>
      </w:r>
    </w:p>
    <w:p w:rsidR="00935530" w:rsidRPr="009B2FE9" w:rsidRDefault="009B2FE9" w:rsidP="009B2FE9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23776" behindDoc="0" locked="0" layoutInCell="1" allowOverlap="1" wp14:anchorId="41408BE9" wp14:editId="644436F8">
            <wp:simplePos x="0" y="0"/>
            <wp:positionH relativeFrom="column">
              <wp:posOffset>2540</wp:posOffset>
            </wp:positionH>
            <wp:positionV relativeFrom="paragraph">
              <wp:posOffset>14605</wp:posOffset>
            </wp:positionV>
            <wp:extent cx="2619375" cy="1847850"/>
            <wp:effectExtent l="0" t="0" r="0" b="0"/>
            <wp:wrapSquare wrapText="bothSides"/>
            <wp:docPr id="8" name="Picture 8" descr="img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img02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B2FE9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B2FE9">
        <w:rPr>
          <w:rFonts w:ascii="Times New Roman" w:hAnsi="Times New Roman" w:cs="Times New Roman"/>
          <w:sz w:val="28"/>
          <w:szCs w:val="28"/>
          <w:lang w:val="nl-NL"/>
        </w:rPr>
        <w:t>Gọi E và F lần lượt là trung điểm của AC và BD; E' và F' lần lượt là hình chiếu của E, F trên đường thẳng m.</w: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>Khi đó, GG' là đường trung bình của hình thang EE'F'F</w: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282" type="#_x0000_t75" style="width:107.25pt;height:30.75pt" o:ole="">
            <v:imagedata r:id="rId109" o:title=""/>
          </v:shape>
          <o:OLEObject Type="Embed" ProgID="Equation.DSMT4" ShapeID="_x0000_i1282" DrawAspect="Content" ObjectID="_1631899573" r:id="rId110"/>
        </w:object>
      </w:r>
      <w:r w:rsidRPr="009B2F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t>Mà EE' và FF' lần lượt là đường trung bình của hình thang AA'C'C và BB'D'D.</w: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283" type="#_x0000_t75" style="width:111.75pt;height:30.75pt" o:ole="">
            <v:imagedata r:id="rId111" o:title=""/>
          </v:shape>
          <o:OLEObject Type="Embed" ProgID="Equation.DSMT4" ShapeID="_x0000_i1283" DrawAspect="Content" ObjectID="_1631899574" r:id="rId112"/>
        </w:object>
      </w:r>
      <w:r w:rsidRPr="009B2FE9">
        <w:rPr>
          <w:rFonts w:ascii="Times New Roman" w:hAnsi="Times New Roman" w:cs="Times New Roman"/>
          <w:sz w:val="28"/>
          <w:szCs w:val="28"/>
        </w:rPr>
        <w:t xml:space="preserve"> và </w:t>
      </w:r>
      <w:r w:rsidRPr="009B2FE9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284" type="#_x0000_t75" style="width:95.25pt;height:30.75pt" o:ole="">
            <v:imagedata r:id="rId113" o:title=""/>
          </v:shape>
          <o:OLEObject Type="Embed" ProgID="Equation.DSMT4" ShapeID="_x0000_i1284" DrawAspect="Content" ObjectID="_1631899575" r:id="rId114"/>
        </w:object>
      </w:r>
    </w:p>
    <w:p w:rsidR="009B2FE9" w:rsidRPr="009B2FE9" w:rsidRDefault="009B2FE9" w:rsidP="009B2F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2FE9">
        <w:rPr>
          <w:rFonts w:ascii="Times New Roman" w:hAnsi="Times New Roman" w:cs="Times New Roman"/>
          <w:sz w:val="28"/>
          <w:szCs w:val="28"/>
        </w:rPr>
        <w:lastRenderedPageBreak/>
        <w:t>Thay vào (1) ta được ĐPCM.</w:t>
      </w:r>
    </w:p>
    <w:p w:rsidR="009B2FE9" w:rsidRPr="009B2FE9" w:rsidRDefault="009B2FE9" w:rsidP="009B2F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35530" w:rsidRPr="009B2FE9" w:rsidRDefault="00935530" w:rsidP="009B2FE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bookmarkStart w:id="0" w:name="_GoBack"/>
      <w:bookmarkEnd w:id="0"/>
    </w:p>
    <w:sectPr w:rsidR="00935530" w:rsidRPr="009B2FE9" w:rsidSect="00D26ACE">
      <w:footerReference w:type="default" r:id="rId115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4996" w:rsidRDefault="008D4996" w:rsidP="000129EF">
      <w:pPr>
        <w:spacing w:after="0" w:line="240" w:lineRule="auto"/>
      </w:pPr>
      <w:r>
        <w:separator/>
      </w:r>
    </w:p>
  </w:endnote>
  <w:endnote w:type="continuationSeparator" w:id="0">
    <w:p w:rsidR="008D4996" w:rsidRDefault="008D4996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2056671"/>
      <w:docPartObj>
        <w:docPartGallery w:val="Page Numbers (Bottom of Page)"/>
        <w:docPartUnique/>
      </w:docPartObj>
    </w:sdtPr>
    <w:sdtEndPr/>
    <w:sdtContent>
      <w:p w:rsidR="00A72244" w:rsidRPr="00D272D8" w:rsidRDefault="008D4996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D272D8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D272D8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D272D8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9B2FE9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D272D8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A72244" w:rsidRPr="00D272D8" w:rsidRDefault="00A72244">
    <w:pPr>
      <w:pStyle w:val="Footer"/>
      <w:rPr>
        <w:rFonts w:ascii="Times New Roman" w:hAnsi="Times New Roman" w:cs="Times New Roman"/>
        <w:b/>
        <w:color w:val="FF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4996" w:rsidRDefault="008D4996" w:rsidP="000129EF">
      <w:pPr>
        <w:spacing w:after="0" w:line="240" w:lineRule="auto"/>
      </w:pPr>
      <w:r>
        <w:separator/>
      </w:r>
    </w:p>
  </w:footnote>
  <w:footnote w:type="continuationSeparator" w:id="0">
    <w:p w:rsidR="008D4996" w:rsidRDefault="008D4996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0032"/>
    <w:rsid w:val="000129EF"/>
    <w:rsid w:val="00022864"/>
    <w:rsid w:val="0002604C"/>
    <w:rsid w:val="00037903"/>
    <w:rsid w:val="000A6AD9"/>
    <w:rsid w:val="000B29C1"/>
    <w:rsid w:val="00145133"/>
    <w:rsid w:val="00161300"/>
    <w:rsid w:val="001A39B7"/>
    <w:rsid w:val="00281153"/>
    <w:rsid w:val="00282743"/>
    <w:rsid w:val="002A2742"/>
    <w:rsid w:val="00307494"/>
    <w:rsid w:val="00326A49"/>
    <w:rsid w:val="00334EF0"/>
    <w:rsid w:val="00341912"/>
    <w:rsid w:val="00350F78"/>
    <w:rsid w:val="00456CD9"/>
    <w:rsid w:val="004C2A9C"/>
    <w:rsid w:val="004D7446"/>
    <w:rsid w:val="00527C5E"/>
    <w:rsid w:val="005B0B53"/>
    <w:rsid w:val="005B5AF9"/>
    <w:rsid w:val="005B67E1"/>
    <w:rsid w:val="005C2AA6"/>
    <w:rsid w:val="005E0988"/>
    <w:rsid w:val="00637776"/>
    <w:rsid w:val="0068301F"/>
    <w:rsid w:val="00684399"/>
    <w:rsid w:val="006C4C32"/>
    <w:rsid w:val="007301BF"/>
    <w:rsid w:val="00750E6B"/>
    <w:rsid w:val="00765336"/>
    <w:rsid w:val="0078206A"/>
    <w:rsid w:val="007E3BCE"/>
    <w:rsid w:val="0083456A"/>
    <w:rsid w:val="0089063C"/>
    <w:rsid w:val="008D4996"/>
    <w:rsid w:val="008E558F"/>
    <w:rsid w:val="008F3C30"/>
    <w:rsid w:val="0090047A"/>
    <w:rsid w:val="00901A2B"/>
    <w:rsid w:val="00906C04"/>
    <w:rsid w:val="00915237"/>
    <w:rsid w:val="00935530"/>
    <w:rsid w:val="0098450A"/>
    <w:rsid w:val="009B2171"/>
    <w:rsid w:val="009B2FE9"/>
    <w:rsid w:val="009E6B54"/>
    <w:rsid w:val="00A1253C"/>
    <w:rsid w:val="00A44BFC"/>
    <w:rsid w:val="00A72244"/>
    <w:rsid w:val="00A74A8B"/>
    <w:rsid w:val="00AE61E3"/>
    <w:rsid w:val="00B07712"/>
    <w:rsid w:val="00B14203"/>
    <w:rsid w:val="00B25797"/>
    <w:rsid w:val="00B304DA"/>
    <w:rsid w:val="00B6435F"/>
    <w:rsid w:val="00BB7603"/>
    <w:rsid w:val="00BC39D3"/>
    <w:rsid w:val="00C01B66"/>
    <w:rsid w:val="00C037BD"/>
    <w:rsid w:val="00C21E8E"/>
    <w:rsid w:val="00C94649"/>
    <w:rsid w:val="00CB0207"/>
    <w:rsid w:val="00D26ACE"/>
    <w:rsid w:val="00D272D8"/>
    <w:rsid w:val="00D33F24"/>
    <w:rsid w:val="00D83D3E"/>
    <w:rsid w:val="00DA7A4D"/>
    <w:rsid w:val="00E25CA7"/>
    <w:rsid w:val="00EA53F6"/>
    <w:rsid w:val="00ED2024"/>
    <w:rsid w:val="00ED2A6F"/>
    <w:rsid w:val="00EE212A"/>
    <w:rsid w:val="00F36310"/>
    <w:rsid w:val="00FB5330"/>
    <w:rsid w:val="00FE48A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0505A1A"/>
  <w15:docId w15:val="{4059B1C1-3638-496B-BCC7-BF3C2F9D4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theme" Target="theme/theme1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4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emf"/><Relationship Id="rId74" Type="http://schemas.openxmlformats.org/officeDocument/2006/relationships/oleObject" Target="embeddings/oleObject30.bin"/><Relationship Id="rId79" Type="http://schemas.openxmlformats.org/officeDocument/2006/relationships/image" Target="media/image41.emf"/><Relationship Id="rId102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image" Target="media/image60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7.jpeg"/><Relationship Id="rId54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emf"/><Relationship Id="rId114" Type="http://schemas.openxmlformats.org/officeDocument/2006/relationships/oleObject" Target="embeddings/oleObject48.bin"/><Relationship Id="rId10" Type="http://schemas.openxmlformats.org/officeDocument/2006/relationships/image" Target="media/image3.e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19.emf"/><Relationship Id="rId109" Type="http://schemas.openxmlformats.org/officeDocument/2006/relationships/image" Target="media/image5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1.jpeg"/><Relationship Id="rId104" Type="http://schemas.openxmlformats.org/officeDocument/2006/relationships/image" Target="media/image55.wmf"/><Relationship Id="rId7" Type="http://schemas.openxmlformats.org/officeDocument/2006/relationships/image" Target="media/image1.emf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emf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15" Type="http://schemas.openxmlformats.org/officeDocument/2006/relationships/footer" Target="footer1.xml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image" Target="media/image40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6.emf"/><Relationship Id="rId111" Type="http://schemas.openxmlformats.org/officeDocument/2006/relationships/image" Target="media/image59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F1CCB8-BD18-47CB-B732-CED014D058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1</Pages>
  <Words>882</Words>
  <Characters>503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20</cp:revision>
  <dcterms:created xsi:type="dcterms:W3CDTF">2018-06-23T07:40:00Z</dcterms:created>
  <dcterms:modified xsi:type="dcterms:W3CDTF">2019-10-06T13:36:00Z</dcterms:modified>
</cp:coreProperties>
</file>